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0DC0AA" w14:textId="77777777" w:rsidR="005C7321" w:rsidRPr="008E6225" w:rsidRDefault="00E54997" w:rsidP="008E6225">
      <w:pPr>
        <w:pStyle w:val="berschrift3"/>
        <w:numPr>
          <w:ilvl w:val="0"/>
          <w:numId w:val="0"/>
        </w:numPr>
      </w:pPr>
      <w:r>
        <w:t>1.1.4. Integrationsregeln</w:t>
      </w:r>
    </w:p>
    <w:p w14:paraId="17A50C42" w14:textId="77777777" w:rsidR="005C7321" w:rsidRDefault="005C7321" w:rsidP="005C7321">
      <w:pPr>
        <w:rPr>
          <w:b/>
          <w:color w:val="000000"/>
          <w:u w:val="single"/>
        </w:rPr>
      </w:pPr>
    </w:p>
    <w:p w14:paraId="31D3F2EE" w14:textId="77777777" w:rsidR="00E54997" w:rsidRDefault="00E54997" w:rsidP="00E54997">
      <w:pPr>
        <w:pStyle w:val="Satz"/>
      </w:pPr>
      <w:r>
        <w:t>SATZ: (POTENZREGEL):</w:t>
      </w:r>
      <w:r>
        <w:tab/>
      </w:r>
      <w:r>
        <w:br/>
      </w:r>
      <w:r w:rsidR="00444F5C" w:rsidRPr="00B57CB6">
        <w:rPr>
          <w:position w:val="-22"/>
        </w:rPr>
        <w:object w:dxaOrig="1860" w:dyaOrig="580" w14:anchorId="041E5B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9.25pt" o:ole="">
            <v:imagedata r:id="rId6" o:title=""/>
          </v:shape>
          <o:OLEObject Type="Embed" ProgID="Equation.DSMT4" ShapeID="_x0000_i1025" DrawAspect="Content" ObjectID="_1691415183" r:id="rId7"/>
        </w:object>
      </w:r>
      <w:r>
        <w:t xml:space="preserve"> mit n </w:t>
      </w:r>
      <w:r>
        <w:sym w:font="Symbol" w:char="F0CE"/>
      </w:r>
      <w:r>
        <w:t xml:space="preserve"> </w:t>
      </w:r>
      <w:r w:rsidR="00B57CB6">
        <w:rPr>
          <w:rFonts w:ascii="Mathem. Mengensymb." w:hAnsi="Mathem. Mengensymb."/>
        </w:rPr>
        <w:sym w:font="Math A" w:char="F020"/>
      </w:r>
      <w:r w:rsidR="00B57CB6">
        <w:rPr>
          <w:rFonts w:ascii="Mathem. Mengensymb." w:hAnsi="Mathem. Mengensymb."/>
        </w:rPr>
        <w:t>Z</w:t>
      </w:r>
      <w:r>
        <w:t xml:space="preserve">; n ≠ -1; C </w:t>
      </w:r>
      <w:r>
        <w:sym w:font="Symbol" w:char="F0CE"/>
      </w:r>
      <w:r>
        <w:t xml:space="preserve"> </w:t>
      </w:r>
      <w:r w:rsidR="00B57CB6">
        <w:rPr>
          <w:rFonts w:ascii="Mathem. Mengensymb." w:hAnsi="Mathem. Mengensymb."/>
        </w:rPr>
        <w:t>R</w:t>
      </w:r>
    </w:p>
    <w:p w14:paraId="2B1B5BB8" w14:textId="77777777" w:rsidR="009F631F" w:rsidRDefault="009F631F" w:rsidP="00E54997">
      <w:pPr>
        <w:pStyle w:val="Satz"/>
        <w:rPr>
          <w:b w:val="0"/>
          <w:color w:val="auto"/>
        </w:rPr>
      </w:pPr>
      <w:r w:rsidRPr="009F631F">
        <w:rPr>
          <w:b w:val="0"/>
          <w:color w:val="auto"/>
        </w:rPr>
        <w:t>Beispiel</w:t>
      </w:r>
      <w:r>
        <w:rPr>
          <w:b w:val="0"/>
          <w:color w:val="auto"/>
        </w:rPr>
        <w:t>:</w:t>
      </w:r>
    </w:p>
    <w:p w14:paraId="539A71B7" w14:textId="77777777" w:rsidR="009F631F" w:rsidRPr="009F631F" w:rsidRDefault="009F631F" w:rsidP="00E54997">
      <w:pPr>
        <w:pStyle w:val="Satz"/>
        <w:rPr>
          <w:b w:val="0"/>
          <w:color w:val="auto"/>
        </w:rPr>
      </w:pPr>
      <w:r w:rsidRPr="009F631F">
        <w:rPr>
          <w:b w:val="0"/>
          <w:color w:val="auto"/>
          <w:position w:val="-22"/>
        </w:rPr>
        <w:object w:dxaOrig="1460" w:dyaOrig="580" w14:anchorId="1B995700">
          <v:shape id="_x0000_i1026" type="#_x0000_t75" style="width:72.75pt;height:29.25pt" o:ole="">
            <v:imagedata r:id="rId8" o:title=""/>
          </v:shape>
          <o:OLEObject Type="Embed" ProgID="Equation.DSMT4" ShapeID="_x0000_i1026" DrawAspect="Content" ObjectID="_1691415184" r:id="rId9"/>
        </w:object>
      </w:r>
    </w:p>
    <w:p w14:paraId="67096B72" w14:textId="77777777" w:rsidR="009F631F" w:rsidRPr="009F631F" w:rsidRDefault="009F631F" w:rsidP="00E54997">
      <w:pPr>
        <w:pStyle w:val="Satz"/>
        <w:rPr>
          <w:b w:val="0"/>
          <w:color w:val="auto"/>
        </w:rPr>
      </w:pPr>
    </w:p>
    <w:p w14:paraId="6F6BD8D1" w14:textId="77777777" w:rsidR="00E54997" w:rsidRDefault="00E54997" w:rsidP="00E54997">
      <w:pPr>
        <w:pStyle w:val="Satz"/>
      </w:pPr>
      <w:r>
        <w:t>SATZ: (ERWEITERTE POTENZREGEL):</w:t>
      </w:r>
      <w:r>
        <w:tab/>
      </w:r>
      <w:r>
        <w:br/>
      </w:r>
      <w:r w:rsidR="00444F5C" w:rsidRPr="00444F5C">
        <w:rPr>
          <w:position w:val="-26"/>
        </w:rPr>
        <w:object w:dxaOrig="1880" w:dyaOrig="620" w14:anchorId="64AB6614">
          <v:shape id="_x0000_i1027" type="#_x0000_t75" style="width:93.75pt;height:30.75pt" o:ole="">
            <v:imagedata r:id="rId10" o:title=""/>
          </v:shape>
          <o:OLEObject Type="Embed" ProgID="Equation.DSMT4" ShapeID="_x0000_i1027" DrawAspect="Content" ObjectID="_1691415185" r:id="rId11"/>
        </w:object>
      </w:r>
      <w:r>
        <w:t xml:space="preserve"> mit q </w:t>
      </w:r>
      <w:r>
        <w:sym w:font="Symbol" w:char="F0CE"/>
      </w:r>
      <w:r>
        <w:t xml:space="preserve"> </w:t>
      </w:r>
      <w:r w:rsidR="00B57CB6">
        <w:rPr>
          <w:rFonts w:ascii="Mathem. Mengensymb." w:hAnsi="Mathem. Mengensymb."/>
        </w:rPr>
        <w:t>R</w:t>
      </w:r>
      <w:r>
        <w:t xml:space="preserve">; q ≠ -1; C </w:t>
      </w:r>
      <w:r>
        <w:sym w:font="Symbol" w:char="F0CE"/>
      </w:r>
      <w:r>
        <w:t xml:space="preserve"> </w:t>
      </w:r>
      <w:r w:rsidR="00B57CB6">
        <w:rPr>
          <w:rFonts w:ascii="Mathem. Mengensymb." w:hAnsi="Mathem. Mengensymb."/>
        </w:rPr>
        <w:t>R</w:t>
      </w:r>
    </w:p>
    <w:p w14:paraId="1769B30E" w14:textId="77777777" w:rsidR="009F631F" w:rsidRDefault="009F631F" w:rsidP="00E32BF6">
      <w:r>
        <w:t>Beispiel:</w:t>
      </w:r>
    </w:p>
    <w:p w14:paraId="4D06CD91" w14:textId="77777777" w:rsidR="009F631F" w:rsidRDefault="00691E2D" w:rsidP="00E32BF6">
      <w:r w:rsidRPr="009F631F">
        <w:rPr>
          <w:b/>
          <w:position w:val="-50"/>
        </w:rPr>
        <w:object w:dxaOrig="3320" w:dyaOrig="900" w14:anchorId="1E77E742">
          <v:shape id="_x0000_i1028" type="#_x0000_t75" style="width:165.75pt;height:45pt" o:ole="">
            <v:imagedata r:id="rId12" o:title=""/>
          </v:shape>
          <o:OLEObject Type="Embed" ProgID="Equation.DSMT4" ShapeID="_x0000_i1028" DrawAspect="Content" ObjectID="_1691415186" r:id="rId13"/>
        </w:object>
      </w:r>
    </w:p>
    <w:p w14:paraId="19091755" w14:textId="77777777" w:rsidR="009F631F" w:rsidRDefault="009F631F" w:rsidP="00E32BF6"/>
    <w:p w14:paraId="0CD0E1B0" w14:textId="77777777" w:rsidR="00E54997" w:rsidRDefault="00E54997" w:rsidP="00E54997">
      <w:pPr>
        <w:pStyle w:val="Satz"/>
      </w:pPr>
      <w:r>
        <w:t>SATZ: (FAKTORREGEL):</w:t>
      </w:r>
      <w:r>
        <w:tab/>
      </w:r>
      <w:r>
        <w:br/>
        <w:t>Es sei f eine stetige Funktion. Dann gilt:</w:t>
      </w:r>
      <w:r>
        <w:tab/>
      </w:r>
      <w:r>
        <w:br/>
      </w:r>
      <w:r w:rsidR="00444F5C" w:rsidRPr="00444F5C">
        <w:rPr>
          <w:position w:val="-16"/>
        </w:rPr>
        <w:object w:dxaOrig="1920" w:dyaOrig="420" w14:anchorId="78EF8838">
          <v:shape id="_x0000_i1029" type="#_x0000_t75" style="width:96pt;height:21pt" o:ole="">
            <v:imagedata r:id="rId14" o:title=""/>
          </v:shape>
          <o:OLEObject Type="Embed" ProgID="Equation.DSMT4" ShapeID="_x0000_i1029" DrawAspect="Content" ObjectID="_1691415187" r:id="rId15"/>
        </w:object>
      </w:r>
    </w:p>
    <w:p w14:paraId="446ECD31" w14:textId="77777777" w:rsidR="00E54997" w:rsidRDefault="00E54997" w:rsidP="00E54997">
      <w:r>
        <w:t xml:space="preserve">Beispiel: </w:t>
      </w:r>
    </w:p>
    <w:p w14:paraId="69C2A9BD" w14:textId="096E6929" w:rsidR="00E54997" w:rsidRDefault="003B7336" w:rsidP="00E54997">
      <w:r w:rsidRPr="009F631F">
        <w:rPr>
          <w:position w:val="-22"/>
        </w:rPr>
        <w:object w:dxaOrig="3519" w:dyaOrig="580" w14:anchorId="1849C3DB">
          <v:shape id="_x0000_i1030" type="#_x0000_t75" style="width:175.5pt;height:29.25pt" o:ole="">
            <v:imagedata r:id="rId16" o:title=""/>
          </v:shape>
          <o:OLEObject Type="Embed" ProgID="Equation.DSMT4" ShapeID="_x0000_i1030" DrawAspect="Content" ObjectID="_1691415188" r:id="rId17"/>
        </w:object>
      </w:r>
    </w:p>
    <w:p w14:paraId="6BF6A8CD" w14:textId="77777777" w:rsidR="00E54997" w:rsidRDefault="00E54997" w:rsidP="00E54997"/>
    <w:p w14:paraId="70B6A4F3" w14:textId="77777777" w:rsidR="00E54997" w:rsidRDefault="00E54997" w:rsidP="00E54997">
      <w:pPr>
        <w:pStyle w:val="Satz"/>
      </w:pPr>
      <w:r>
        <w:t>SATZ: (SUMMENREGEL):</w:t>
      </w:r>
      <w:r>
        <w:tab/>
      </w:r>
      <w:r>
        <w:br/>
        <w:t>Es seien f und g stetige Funktionen. Dann gilt:</w:t>
      </w:r>
      <w:r>
        <w:tab/>
      </w:r>
      <w:r>
        <w:br/>
      </w:r>
      <w:r w:rsidR="00444F5C" w:rsidRPr="00444F5C">
        <w:rPr>
          <w:position w:val="-16"/>
        </w:rPr>
        <w:object w:dxaOrig="3100" w:dyaOrig="420" w14:anchorId="60EB779B">
          <v:shape id="_x0000_i1031" type="#_x0000_t75" style="width:155.25pt;height:21pt" o:ole="">
            <v:imagedata r:id="rId18" o:title=""/>
          </v:shape>
          <o:OLEObject Type="Embed" ProgID="Equation.DSMT4" ShapeID="_x0000_i1031" DrawAspect="Content" ObjectID="_1691415189" r:id="rId19"/>
        </w:object>
      </w:r>
    </w:p>
    <w:p w14:paraId="29E2EE72" w14:textId="77777777" w:rsidR="00E54997" w:rsidRDefault="00E54997" w:rsidP="00E54997">
      <w:r>
        <w:t xml:space="preserve">Beispiel: </w:t>
      </w:r>
    </w:p>
    <w:p w14:paraId="01E2621C" w14:textId="3B4EE0E4" w:rsidR="00E54997" w:rsidRDefault="003B7336" w:rsidP="00E54997">
      <w:r w:rsidRPr="00444F5C">
        <w:rPr>
          <w:position w:val="-82"/>
        </w:rPr>
        <w:object w:dxaOrig="3360" w:dyaOrig="1760" w14:anchorId="44586759">
          <v:shape id="_x0000_i1032" type="#_x0000_t75" style="width:168pt;height:87.75pt" o:ole="">
            <v:imagedata r:id="rId20" o:title=""/>
          </v:shape>
          <o:OLEObject Type="Embed" ProgID="Equation.DSMT4" ShapeID="_x0000_i1032" DrawAspect="Content" ObjectID="_1691415190" r:id="rId21"/>
        </w:object>
      </w:r>
    </w:p>
    <w:p w14:paraId="64DA85B7" w14:textId="77777777" w:rsidR="00E54997" w:rsidRDefault="00E54997" w:rsidP="00E54997"/>
    <w:p w14:paraId="2E48AA81" w14:textId="77777777" w:rsidR="00ED6FD8" w:rsidRDefault="00ED6FD8" w:rsidP="00ED6FD8">
      <w:pPr>
        <w:pStyle w:val="Satz"/>
      </w:pPr>
      <w:r>
        <w:t>SATZ: (LINEARE KETTENREGEL):</w:t>
      </w:r>
      <w:r>
        <w:tab/>
      </w:r>
      <w:r>
        <w:br/>
        <w:t>Es sei f eine stetige Funktion. Dann gilt:</w:t>
      </w:r>
      <w:r>
        <w:tab/>
      </w:r>
      <w:r>
        <w:br/>
      </w:r>
      <w:r w:rsidRPr="00ED6FD8">
        <w:rPr>
          <w:position w:val="-22"/>
        </w:rPr>
        <w:object w:dxaOrig="2400" w:dyaOrig="580" w14:anchorId="0E81ACB5">
          <v:shape id="_x0000_i1033" type="#_x0000_t75" style="width:120pt;height:29.25pt" o:ole="">
            <v:imagedata r:id="rId22" o:title=""/>
          </v:shape>
          <o:OLEObject Type="Embed" ProgID="Equation.DSMT4" ShapeID="_x0000_i1033" DrawAspect="Content" ObjectID="_1691415191" r:id="rId23"/>
        </w:object>
      </w:r>
    </w:p>
    <w:p w14:paraId="34C1EC5C" w14:textId="77777777" w:rsidR="00ED6FD8" w:rsidRDefault="00ED6FD8" w:rsidP="00ED6FD8">
      <w:r>
        <w:t xml:space="preserve">Beispiel: </w:t>
      </w:r>
    </w:p>
    <w:p w14:paraId="0E954291" w14:textId="71A47523" w:rsidR="001E6527" w:rsidRPr="00444F5C" w:rsidRDefault="005F3BE3" w:rsidP="00ED6FD8">
      <w:r w:rsidRPr="00ED6FD8">
        <w:rPr>
          <w:position w:val="-52"/>
        </w:rPr>
        <w:object w:dxaOrig="2960" w:dyaOrig="1160" w14:anchorId="1FCB5A65">
          <v:shape id="_x0000_i1034" type="#_x0000_t75" style="width:148.5pt;height:57.75pt" o:ole="">
            <v:imagedata r:id="rId24" o:title=""/>
          </v:shape>
          <o:OLEObject Type="Embed" ProgID="Equation.DSMT4" ShapeID="_x0000_i1034" DrawAspect="Content" ObjectID="_1691415192" r:id="rId25"/>
        </w:object>
      </w:r>
    </w:p>
    <w:p w14:paraId="0F27708C" w14:textId="77777777" w:rsidR="00ED6FD8" w:rsidRDefault="00ED6FD8" w:rsidP="00ED6FD8"/>
    <w:p w14:paraId="7715635A" w14:textId="77777777" w:rsidR="00ED6FD8" w:rsidRDefault="00ED6FD8" w:rsidP="00ED6FD8"/>
    <w:p w14:paraId="0A917241" w14:textId="77777777" w:rsidR="00E54997" w:rsidRDefault="00E54997" w:rsidP="00E32BF6"/>
    <w:p w14:paraId="08D8D326" w14:textId="77777777" w:rsidR="00D211E4" w:rsidRPr="00D211E4" w:rsidRDefault="00D211E4" w:rsidP="00E32BF6">
      <w:pPr>
        <w:rPr>
          <w:sz w:val="20"/>
        </w:rPr>
      </w:pPr>
      <w:r>
        <w:br w:type="column"/>
      </w:r>
    </w:p>
    <w:p w14:paraId="012920BD" w14:textId="77777777" w:rsidR="00D211E4" w:rsidRDefault="00D211E4" w:rsidP="00E32BF6">
      <w:pPr>
        <w:rPr>
          <w:sz w:val="20"/>
        </w:rPr>
      </w:pPr>
    </w:p>
    <w:p w14:paraId="21D9B486" w14:textId="77777777" w:rsidR="00D211E4" w:rsidRPr="00D211E4" w:rsidRDefault="004B26C0" w:rsidP="00E32BF6">
      <w:pPr>
        <w:rPr>
          <w:color w:val="00B0F0"/>
          <w:sz w:val="20"/>
        </w:rPr>
      </w:pPr>
      <w:r>
        <w:rPr>
          <w:color w:val="00B0F0"/>
          <w:sz w:val="20"/>
        </w:rPr>
        <w:t>Integrationsregeln</w:t>
      </w:r>
    </w:p>
    <w:p w14:paraId="37EF458F" w14:textId="77777777" w:rsidR="00D211E4" w:rsidRDefault="00D211E4" w:rsidP="00E32BF6">
      <w:pPr>
        <w:rPr>
          <w:sz w:val="20"/>
        </w:rPr>
      </w:pPr>
    </w:p>
    <w:p w14:paraId="714C4BDC" w14:textId="77777777" w:rsidR="001E7C4C" w:rsidRDefault="001E7C4C" w:rsidP="00E32BF6">
      <w:pPr>
        <w:rPr>
          <w:sz w:val="20"/>
        </w:rPr>
      </w:pPr>
    </w:p>
    <w:p w14:paraId="17073567" w14:textId="77777777" w:rsidR="001E7C4C" w:rsidRDefault="001E7C4C" w:rsidP="00E32BF6">
      <w:pPr>
        <w:rPr>
          <w:sz w:val="20"/>
        </w:rPr>
      </w:pPr>
    </w:p>
    <w:p w14:paraId="0A987B46" w14:textId="77777777" w:rsidR="001E7C4C" w:rsidRDefault="001E7C4C" w:rsidP="00E32BF6">
      <w:pPr>
        <w:rPr>
          <w:sz w:val="20"/>
        </w:rPr>
      </w:pPr>
    </w:p>
    <w:p w14:paraId="16BDF184" w14:textId="77777777" w:rsidR="00D211E4" w:rsidRDefault="00D211E4" w:rsidP="00E32BF6">
      <w:pPr>
        <w:rPr>
          <w:sz w:val="20"/>
        </w:rPr>
      </w:pPr>
    </w:p>
    <w:p w14:paraId="0FE71A91" w14:textId="77777777" w:rsidR="001E7C4C" w:rsidRDefault="001E7C4C" w:rsidP="00E32BF6">
      <w:pPr>
        <w:rPr>
          <w:sz w:val="20"/>
        </w:rPr>
      </w:pPr>
    </w:p>
    <w:p w14:paraId="2FF2D656" w14:textId="77777777" w:rsidR="001E7C4C" w:rsidRDefault="001E7C4C" w:rsidP="00E32BF6">
      <w:pPr>
        <w:rPr>
          <w:sz w:val="20"/>
        </w:rPr>
      </w:pPr>
    </w:p>
    <w:p w14:paraId="12157AC9" w14:textId="77777777" w:rsidR="001E7C4C" w:rsidRDefault="001E7C4C" w:rsidP="00E32BF6">
      <w:pPr>
        <w:rPr>
          <w:sz w:val="20"/>
        </w:rPr>
      </w:pPr>
    </w:p>
    <w:p w14:paraId="5D1426D1" w14:textId="77777777" w:rsidR="006C5851" w:rsidRDefault="006C5851" w:rsidP="00E32BF6">
      <w:pPr>
        <w:rPr>
          <w:sz w:val="20"/>
        </w:rPr>
      </w:pPr>
    </w:p>
    <w:p w14:paraId="692209CC" w14:textId="77777777" w:rsidR="00D211E4" w:rsidRDefault="00E0369D" w:rsidP="00E32BF6">
      <w:pPr>
        <w:rPr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757A8D6" wp14:editId="58F4F2E8">
                <wp:simplePos x="0" y="0"/>
                <wp:positionH relativeFrom="column">
                  <wp:posOffset>5523230</wp:posOffset>
                </wp:positionH>
                <wp:positionV relativeFrom="paragraph">
                  <wp:posOffset>981075</wp:posOffset>
                </wp:positionV>
                <wp:extent cx="1440180" cy="1268730"/>
                <wp:effectExtent l="13335" t="13335" r="13335" b="13335"/>
                <wp:wrapNone/>
                <wp:docPr id="1" name="Textfeld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0180" cy="1268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260F52" w14:textId="77777777" w:rsidR="00E0369D" w:rsidRPr="004F242A" w:rsidRDefault="00E0369D" w:rsidP="00E0369D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Ü Lösen von (3,3)-LGS </w:t>
                            </w:r>
                          </w:p>
                          <w:p w14:paraId="6C2698F3" w14:textId="77777777" w:rsidR="00E0369D" w:rsidRDefault="00E0369D" w:rsidP="00E0369D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LB S. 17 Ü. 2a</w:t>
                            </w:r>
                          </w:p>
                          <w:p w14:paraId="1FC68C27" w14:textId="77777777" w:rsidR="00E0369D" w:rsidRPr="004F242A" w:rsidRDefault="00E0369D" w:rsidP="00E0369D">
                            <w:pPr>
                              <w:rPr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757A8D6" id="_x0000_t202" coordsize="21600,21600" o:spt="202" path="m,l,21600r21600,l21600,xe">
                <v:stroke joinstyle="miter"/>
                <v:path gradientshapeok="t" o:connecttype="rect"/>
              </v:shapetype>
              <v:shape id="Textfeld 1" o:spid="_x0000_s1026" type="#_x0000_t202" style="position:absolute;left:0;text-align:left;margin-left:434.9pt;margin-top:77.25pt;width:113.4pt;height:99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">
                <v:textbox>
                  <w:txbxContent>
                    <w:p w14:paraId="41260F52" w14:textId="77777777" w:rsidR="00E0369D" w:rsidRPr="004F242A" w:rsidRDefault="00E0369D" w:rsidP="00E0369D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Ü Lösen von (3,3)-LGS </w:t>
                      </w:r>
                    </w:p>
                    <w:p w14:paraId="6C2698F3" w14:textId="77777777" w:rsidR="00E0369D" w:rsidRDefault="00E0369D" w:rsidP="00E0369D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LB S. 17 Ü. 2a</w:t>
                      </w:r>
                    </w:p>
                    <w:p w14:paraId="1FC68C27" w14:textId="77777777" w:rsidR="00E0369D" w:rsidRPr="004F242A" w:rsidRDefault="00E0369D" w:rsidP="00E0369D">
                      <w:pPr>
                        <w:rPr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9DECA33" w14:textId="77777777" w:rsidR="00D211E4" w:rsidRDefault="00E0369D" w:rsidP="00E32BF6">
      <w:pPr>
        <w:rPr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8178DF7" wp14:editId="4AAE14D9">
                <wp:simplePos x="0" y="0"/>
                <wp:positionH relativeFrom="column">
                  <wp:posOffset>5523230</wp:posOffset>
                </wp:positionH>
                <wp:positionV relativeFrom="paragraph">
                  <wp:posOffset>981075</wp:posOffset>
                </wp:positionV>
                <wp:extent cx="1440180" cy="1268730"/>
                <wp:effectExtent l="13335" t="13335" r="13335" b="13335"/>
                <wp:wrapNone/>
                <wp:docPr id="2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0180" cy="1268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8F8AE7" w14:textId="77777777" w:rsidR="00E0369D" w:rsidRPr="004F242A" w:rsidRDefault="00E0369D" w:rsidP="00E0369D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Ü Lösen von (3,3)-LGS </w:t>
                            </w:r>
                          </w:p>
                          <w:p w14:paraId="6AD08D77" w14:textId="77777777" w:rsidR="00E0369D" w:rsidRDefault="00E0369D" w:rsidP="00E0369D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LB S. 17 Ü. 2a</w:t>
                            </w:r>
                          </w:p>
                          <w:p w14:paraId="5DD00E5B" w14:textId="77777777" w:rsidR="00E0369D" w:rsidRPr="004F242A" w:rsidRDefault="00E0369D" w:rsidP="00E0369D">
                            <w:pPr>
                              <w:rPr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178DF7" id="Textfeld 2" o:spid="_x0000_s1027" type="#_x0000_t202" style="position:absolute;left:0;text-align:left;margin-left:434.9pt;margin-top:77.25pt;width:113.4pt;height:99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">
                <v:textbox>
                  <w:txbxContent>
                    <w:p w14:paraId="318F8AE7" w14:textId="77777777" w:rsidR="00E0369D" w:rsidRPr="004F242A" w:rsidRDefault="00E0369D" w:rsidP="00E0369D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Ü Lösen von (3,3)-LGS </w:t>
                      </w:r>
                    </w:p>
                    <w:p w14:paraId="6AD08D77" w14:textId="77777777" w:rsidR="00E0369D" w:rsidRDefault="00E0369D" w:rsidP="00E0369D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LB S. 17 Ü. 2a</w:t>
                      </w:r>
                    </w:p>
                    <w:p w14:paraId="5DD00E5B" w14:textId="77777777" w:rsidR="00E0369D" w:rsidRPr="004F242A" w:rsidRDefault="00E0369D" w:rsidP="00E0369D">
                      <w:pPr>
                        <w:rPr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2FFE05E" w14:textId="77777777" w:rsidR="00D211E4" w:rsidRDefault="00E0369D" w:rsidP="00E32BF6">
      <w:pPr>
        <w:rPr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36293B0" wp14:editId="47C88C05">
                <wp:simplePos x="0" y="0"/>
                <wp:positionH relativeFrom="column">
                  <wp:posOffset>5523230</wp:posOffset>
                </wp:positionH>
                <wp:positionV relativeFrom="paragraph">
                  <wp:posOffset>981075</wp:posOffset>
                </wp:positionV>
                <wp:extent cx="1440180" cy="1268730"/>
                <wp:effectExtent l="0" t="0" r="26670" b="26670"/>
                <wp:wrapNone/>
                <wp:docPr id="3" name="Textfeld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0180" cy="1268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682AE1" w14:textId="77777777" w:rsidR="00E0369D" w:rsidRPr="004F242A" w:rsidRDefault="00E0369D" w:rsidP="00E0369D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Ü Lösen von (3,3)-LGS </w:t>
                            </w:r>
                          </w:p>
                          <w:p w14:paraId="2941BF59" w14:textId="77777777" w:rsidR="00E0369D" w:rsidRDefault="00E0369D" w:rsidP="00E0369D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LB S. 17 Ü. 2a</w:t>
                            </w:r>
                          </w:p>
                          <w:p w14:paraId="5A56895B" w14:textId="77777777" w:rsidR="00E0369D" w:rsidRPr="004F242A" w:rsidRDefault="00E0369D" w:rsidP="00E0369D">
                            <w:pPr>
                              <w:rPr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6293B0" id="Textfeld 3" o:spid="_x0000_s1028" type="#_x0000_t202" style="position:absolute;left:0;text-align:left;margin-left:434.9pt;margin-top:77.25pt;width:113.4pt;height:99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">
                <v:textbox>
                  <w:txbxContent>
                    <w:p w14:paraId="1A682AE1" w14:textId="77777777" w:rsidR="00E0369D" w:rsidRPr="004F242A" w:rsidRDefault="00E0369D" w:rsidP="00E0369D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Ü Lösen von (3,3)-LGS </w:t>
                      </w:r>
                    </w:p>
                    <w:p w14:paraId="2941BF59" w14:textId="77777777" w:rsidR="00E0369D" w:rsidRDefault="00E0369D" w:rsidP="00E0369D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LB S. 17 Ü. 2a</w:t>
                      </w:r>
                    </w:p>
                    <w:p w14:paraId="5A56895B" w14:textId="77777777" w:rsidR="00E0369D" w:rsidRPr="004F242A" w:rsidRDefault="00E0369D" w:rsidP="00E0369D">
                      <w:pPr>
                        <w:rPr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D4F47D2" w14:textId="77777777" w:rsidR="00D211E4" w:rsidRDefault="00D211E4" w:rsidP="00E32BF6">
      <w:pPr>
        <w:rPr>
          <w:sz w:val="20"/>
        </w:rPr>
      </w:pPr>
    </w:p>
    <w:p w14:paraId="25831CAE" w14:textId="77777777" w:rsidR="00D211E4" w:rsidRDefault="00D211E4" w:rsidP="00E32BF6">
      <w:pPr>
        <w:rPr>
          <w:sz w:val="20"/>
        </w:rPr>
      </w:pPr>
    </w:p>
    <w:p w14:paraId="31F00D70" w14:textId="77777777" w:rsidR="00D211E4" w:rsidRDefault="00D211E4" w:rsidP="00E32BF6">
      <w:pPr>
        <w:rPr>
          <w:sz w:val="20"/>
        </w:rPr>
      </w:pPr>
    </w:p>
    <w:p w14:paraId="61404D70" w14:textId="77777777" w:rsidR="00D211E4" w:rsidRDefault="00D211E4" w:rsidP="00E32BF6">
      <w:pPr>
        <w:rPr>
          <w:sz w:val="20"/>
        </w:rPr>
      </w:pPr>
    </w:p>
    <w:p w14:paraId="7AE7B406" w14:textId="77777777" w:rsidR="00D211E4" w:rsidRDefault="00D211E4" w:rsidP="00E32BF6">
      <w:pPr>
        <w:rPr>
          <w:sz w:val="20"/>
        </w:rPr>
      </w:pPr>
    </w:p>
    <w:p w14:paraId="25F2516D" w14:textId="77777777" w:rsidR="00D211E4" w:rsidRDefault="00D211E4" w:rsidP="00E32BF6">
      <w:pPr>
        <w:rPr>
          <w:color w:val="00B0F0"/>
          <w:sz w:val="20"/>
        </w:rPr>
      </w:pPr>
    </w:p>
    <w:p w14:paraId="5C2A9731" w14:textId="77777777" w:rsidR="006C5851" w:rsidRDefault="006C5851" w:rsidP="00E32BF6">
      <w:pPr>
        <w:rPr>
          <w:color w:val="00B0F0"/>
          <w:sz w:val="20"/>
        </w:rPr>
      </w:pPr>
    </w:p>
    <w:p w14:paraId="68F70F69" w14:textId="77777777" w:rsidR="006C5851" w:rsidRDefault="006C5851" w:rsidP="00E32BF6">
      <w:pPr>
        <w:rPr>
          <w:color w:val="00B0F0"/>
          <w:sz w:val="20"/>
        </w:rPr>
      </w:pPr>
    </w:p>
    <w:p w14:paraId="69171C76" w14:textId="77777777" w:rsidR="006C5851" w:rsidRDefault="006C5851" w:rsidP="00E32BF6">
      <w:pPr>
        <w:rPr>
          <w:color w:val="00B0F0"/>
          <w:sz w:val="20"/>
        </w:rPr>
      </w:pPr>
    </w:p>
    <w:p w14:paraId="36ABDB98" w14:textId="77777777" w:rsidR="006C5851" w:rsidRDefault="006C5851" w:rsidP="00E32BF6">
      <w:pPr>
        <w:rPr>
          <w:color w:val="00B0F0"/>
          <w:sz w:val="20"/>
        </w:rPr>
      </w:pPr>
    </w:p>
    <w:p w14:paraId="7A14324D" w14:textId="77777777" w:rsidR="006C5851" w:rsidRDefault="006C5851" w:rsidP="00E32BF6">
      <w:pPr>
        <w:rPr>
          <w:color w:val="00B0F0"/>
          <w:sz w:val="20"/>
        </w:rPr>
      </w:pPr>
    </w:p>
    <w:p w14:paraId="73DABD3D" w14:textId="77777777" w:rsidR="006C5851" w:rsidRDefault="006C5851" w:rsidP="00E32BF6">
      <w:pPr>
        <w:rPr>
          <w:color w:val="00B0F0"/>
          <w:sz w:val="20"/>
        </w:rPr>
      </w:pPr>
    </w:p>
    <w:p w14:paraId="299AC45F" w14:textId="77777777" w:rsidR="001E7C4C" w:rsidRDefault="001E7C4C" w:rsidP="00E32BF6">
      <w:pPr>
        <w:rPr>
          <w:color w:val="00B0F0"/>
          <w:sz w:val="20"/>
        </w:rPr>
      </w:pPr>
    </w:p>
    <w:p w14:paraId="316C4A0D" w14:textId="77777777" w:rsidR="001E7C4C" w:rsidRDefault="001E7C4C" w:rsidP="00E32BF6">
      <w:pPr>
        <w:rPr>
          <w:color w:val="00B0F0"/>
          <w:sz w:val="20"/>
        </w:rPr>
      </w:pPr>
    </w:p>
    <w:p w14:paraId="2261B0E3" w14:textId="77777777" w:rsidR="001E7C4C" w:rsidRDefault="001E7C4C" w:rsidP="00E32BF6">
      <w:pPr>
        <w:rPr>
          <w:color w:val="00B0F0"/>
          <w:sz w:val="20"/>
        </w:rPr>
      </w:pPr>
    </w:p>
    <w:p w14:paraId="18CBB7FA" w14:textId="77777777" w:rsidR="00D211E4" w:rsidRDefault="00D211E4" w:rsidP="00E32BF6">
      <w:pPr>
        <w:rPr>
          <w:color w:val="00B0F0"/>
          <w:sz w:val="20"/>
        </w:rPr>
      </w:pPr>
    </w:p>
    <w:p w14:paraId="5A5DBE8C" w14:textId="77777777" w:rsidR="00D211E4" w:rsidRDefault="00D211E4" w:rsidP="00E32BF6">
      <w:pPr>
        <w:rPr>
          <w:color w:val="00B0F0"/>
          <w:sz w:val="20"/>
        </w:rPr>
      </w:pPr>
    </w:p>
    <w:p w14:paraId="5963DAB2" w14:textId="77777777" w:rsidR="00D211E4" w:rsidRDefault="00D211E4" w:rsidP="00E32BF6">
      <w:pPr>
        <w:rPr>
          <w:color w:val="00B0F0"/>
          <w:sz w:val="20"/>
        </w:rPr>
      </w:pPr>
    </w:p>
    <w:p w14:paraId="66C9D6B2" w14:textId="77777777" w:rsidR="00D211E4" w:rsidRDefault="001E7C4C" w:rsidP="00E32BF6">
      <w:pPr>
        <w:rPr>
          <w:color w:val="00B0F0"/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3B087C9" wp14:editId="56562068">
                <wp:simplePos x="0" y="0"/>
                <wp:positionH relativeFrom="column">
                  <wp:posOffset>-75565</wp:posOffset>
                </wp:positionH>
                <wp:positionV relativeFrom="paragraph">
                  <wp:posOffset>51435</wp:posOffset>
                </wp:positionV>
                <wp:extent cx="1439545" cy="1123950"/>
                <wp:effectExtent l="0" t="0" r="27305" b="19050"/>
                <wp:wrapNone/>
                <wp:docPr id="8" name="Textfeld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39545" cy="1123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4166BE" w14:textId="77777777" w:rsidR="002B0B4A" w:rsidRDefault="002B0B4A" w:rsidP="006C5851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Ü</w:t>
                            </w:r>
                            <w:r w:rsidR="001E7C4C">
                              <w:rPr>
                                <w:sz w:val="20"/>
                              </w:rPr>
                              <w:t xml:space="preserve">: </w:t>
                            </w:r>
                            <w:r w:rsidR="004B26C0">
                              <w:rPr>
                                <w:sz w:val="20"/>
                              </w:rPr>
                              <w:t>Integrationsregeln</w:t>
                            </w:r>
                          </w:p>
                          <w:p w14:paraId="6A0F70E5" w14:textId="74950156" w:rsidR="004B26C0" w:rsidRDefault="004B26C0" w:rsidP="006C5851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LB S. </w:t>
                            </w:r>
                            <w:r w:rsidR="001B1789">
                              <w:rPr>
                                <w:sz w:val="20"/>
                              </w:rPr>
                              <w:t>29</w:t>
                            </w:r>
                            <w:r>
                              <w:rPr>
                                <w:sz w:val="20"/>
                              </w:rPr>
                              <w:t xml:space="preserve"> Ü. </w:t>
                            </w:r>
                            <w:r w:rsidR="001B1789">
                              <w:rPr>
                                <w:sz w:val="20"/>
                              </w:rPr>
                              <w:t>1</w:t>
                            </w:r>
                          </w:p>
                          <w:p w14:paraId="6D6AF447" w14:textId="455CC789" w:rsidR="004B26C0" w:rsidRDefault="004B26C0" w:rsidP="006C5851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LB S. 3</w:t>
                            </w:r>
                            <w:r w:rsidR="001B1789">
                              <w:rPr>
                                <w:sz w:val="20"/>
                              </w:rPr>
                              <w:t>0</w:t>
                            </w:r>
                            <w:r>
                              <w:rPr>
                                <w:sz w:val="20"/>
                              </w:rPr>
                              <w:t xml:space="preserve"> Ü. </w:t>
                            </w:r>
                            <w:r w:rsidR="001B1789">
                              <w:rPr>
                                <w:sz w:val="20"/>
                              </w:rPr>
                              <w:t>1</w:t>
                            </w:r>
                          </w:p>
                          <w:p w14:paraId="3B2A47FF" w14:textId="5953A3FF" w:rsidR="001E6527" w:rsidRDefault="001E6527" w:rsidP="006C5851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LB S. 3</w:t>
                            </w:r>
                            <w:r w:rsidR="001B1789">
                              <w:rPr>
                                <w:sz w:val="20"/>
                              </w:rPr>
                              <w:t>0</w:t>
                            </w:r>
                            <w:r>
                              <w:rPr>
                                <w:sz w:val="20"/>
                              </w:rPr>
                              <w:t xml:space="preserve"> Ü. </w:t>
                            </w:r>
                            <w:r w:rsidR="001B1789">
                              <w:rPr>
                                <w:sz w:val="20"/>
                              </w:rPr>
                              <w:t>2</w:t>
                            </w:r>
                          </w:p>
                          <w:p w14:paraId="6018D362" w14:textId="12528ADF" w:rsidR="00813BDF" w:rsidRDefault="00813BDF" w:rsidP="006C5851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LB S. 3</w:t>
                            </w:r>
                            <w:r w:rsidR="001B1789">
                              <w:rPr>
                                <w:sz w:val="20"/>
                              </w:rPr>
                              <w:t>0</w:t>
                            </w:r>
                            <w:r>
                              <w:rPr>
                                <w:sz w:val="20"/>
                              </w:rPr>
                              <w:t xml:space="preserve"> Ü. </w:t>
                            </w:r>
                            <w:r w:rsidR="001B1789">
                              <w:rPr>
                                <w:sz w:val="20"/>
                              </w:rPr>
                              <w:t>3</w:t>
                            </w:r>
                          </w:p>
                          <w:p w14:paraId="337236F6" w14:textId="1DAE39F2" w:rsidR="001E6527" w:rsidRPr="00E0369D" w:rsidRDefault="001E6527" w:rsidP="006C5851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LB S. 3</w:t>
                            </w:r>
                            <w:r w:rsidR="001B1789">
                              <w:rPr>
                                <w:sz w:val="20"/>
                              </w:rPr>
                              <w:t>0</w:t>
                            </w:r>
                            <w:r>
                              <w:rPr>
                                <w:sz w:val="20"/>
                              </w:rPr>
                              <w:t xml:space="preserve"> Ü. </w:t>
                            </w:r>
                            <w:r w:rsidR="001B1789"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B087C9" id="Textfeld 8" o:spid="_x0000_s1029" type="#_x0000_t202" style="position:absolute;left:0;text-align:left;margin-left:-5.95pt;margin-top:4.05pt;width:113.35pt;height:88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" fillcolor="white [3201]" strokeweight=".5pt">
                <v:textbox>
                  <w:txbxContent>
                    <w:p w14:paraId="6A4166BE" w14:textId="77777777" w:rsidR="002B0B4A" w:rsidRDefault="002B0B4A" w:rsidP="006C5851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Ü</w:t>
                      </w:r>
                      <w:r w:rsidR="001E7C4C">
                        <w:rPr>
                          <w:sz w:val="20"/>
                        </w:rPr>
                        <w:t xml:space="preserve">: </w:t>
                      </w:r>
                      <w:r w:rsidR="004B26C0">
                        <w:rPr>
                          <w:sz w:val="20"/>
                        </w:rPr>
                        <w:t>Integrationsregeln</w:t>
                      </w:r>
                    </w:p>
                    <w:p w14:paraId="6A0F70E5" w14:textId="74950156" w:rsidR="004B26C0" w:rsidRDefault="004B26C0" w:rsidP="006C5851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LB S. </w:t>
                      </w:r>
                      <w:r w:rsidR="001B1789">
                        <w:rPr>
                          <w:sz w:val="20"/>
                        </w:rPr>
                        <w:t>29</w:t>
                      </w:r>
                      <w:r>
                        <w:rPr>
                          <w:sz w:val="20"/>
                        </w:rPr>
                        <w:t xml:space="preserve"> Ü. </w:t>
                      </w:r>
                      <w:r w:rsidR="001B1789">
                        <w:rPr>
                          <w:sz w:val="20"/>
                        </w:rPr>
                        <w:t>1</w:t>
                      </w:r>
                    </w:p>
                    <w:p w14:paraId="6D6AF447" w14:textId="455CC789" w:rsidR="004B26C0" w:rsidRDefault="004B26C0" w:rsidP="006C5851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LB S. 3</w:t>
                      </w:r>
                      <w:r w:rsidR="001B1789">
                        <w:rPr>
                          <w:sz w:val="20"/>
                        </w:rPr>
                        <w:t>0</w:t>
                      </w:r>
                      <w:r>
                        <w:rPr>
                          <w:sz w:val="20"/>
                        </w:rPr>
                        <w:t xml:space="preserve"> Ü. </w:t>
                      </w:r>
                      <w:r w:rsidR="001B1789">
                        <w:rPr>
                          <w:sz w:val="20"/>
                        </w:rPr>
                        <w:t>1</w:t>
                      </w:r>
                    </w:p>
                    <w:p w14:paraId="3B2A47FF" w14:textId="5953A3FF" w:rsidR="001E6527" w:rsidRDefault="001E6527" w:rsidP="006C5851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LB S. 3</w:t>
                      </w:r>
                      <w:r w:rsidR="001B1789">
                        <w:rPr>
                          <w:sz w:val="20"/>
                        </w:rPr>
                        <w:t>0</w:t>
                      </w:r>
                      <w:r>
                        <w:rPr>
                          <w:sz w:val="20"/>
                        </w:rPr>
                        <w:t xml:space="preserve"> Ü. </w:t>
                      </w:r>
                      <w:r w:rsidR="001B1789">
                        <w:rPr>
                          <w:sz w:val="20"/>
                        </w:rPr>
                        <w:t>2</w:t>
                      </w:r>
                    </w:p>
                    <w:p w14:paraId="6018D362" w14:textId="12528ADF" w:rsidR="00813BDF" w:rsidRDefault="00813BDF" w:rsidP="006C5851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LB S. 3</w:t>
                      </w:r>
                      <w:r w:rsidR="001B1789">
                        <w:rPr>
                          <w:sz w:val="20"/>
                        </w:rPr>
                        <w:t>0</w:t>
                      </w:r>
                      <w:r>
                        <w:rPr>
                          <w:sz w:val="20"/>
                        </w:rPr>
                        <w:t xml:space="preserve"> Ü. </w:t>
                      </w:r>
                      <w:r w:rsidR="001B1789">
                        <w:rPr>
                          <w:sz w:val="20"/>
                        </w:rPr>
                        <w:t>3</w:t>
                      </w:r>
                    </w:p>
                    <w:p w14:paraId="337236F6" w14:textId="1DAE39F2" w:rsidR="001E6527" w:rsidRPr="00E0369D" w:rsidRDefault="001E6527" w:rsidP="006C5851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LB S. 3</w:t>
                      </w:r>
                      <w:r w:rsidR="001B1789">
                        <w:rPr>
                          <w:sz w:val="20"/>
                        </w:rPr>
                        <w:t>0</w:t>
                      </w:r>
                      <w:r>
                        <w:rPr>
                          <w:sz w:val="20"/>
                        </w:rPr>
                        <w:t xml:space="preserve"> Ü. </w:t>
                      </w:r>
                      <w:r w:rsidR="001B1789">
                        <w:rPr>
                          <w:sz w:val="2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14:paraId="683E6A6A" w14:textId="77777777" w:rsidR="00D211E4" w:rsidRDefault="00D211E4" w:rsidP="00E32BF6">
      <w:pPr>
        <w:rPr>
          <w:color w:val="00B0F0"/>
          <w:sz w:val="20"/>
        </w:rPr>
      </w:pPr>
    </w:p>
    <w:p w14:paraId="3D855919" w14:textId="77777777" w:rsidR="00D211E4" w:rsidRDefault="00D211E4" w:rsidP="00E32BF6">
      <w:pPr>
        <w:rPr>
          <w:color w:val="00B0F0"/>
          <w:sz w:val="20"/>
        </w:rPr>
      </w:pPr>
    </w:p>
    <w:p w14:paraId="3FB7DFD6" w14:textId="77777777" w:rsidR="001E7C4C" w:rsidRDefault="001E7C4C" w:rsidP="00E32BF6">
      <w:pPr>
        <w:rPr>
          <w:color w:val="00B0F0"/>
          <w:sz w:val="20"/>
        </w:rPr>
      </w:pPr>
    </w:p>
    <w:p w14:paraId="0C12E0B9" w14:textId="77777777" w:rsidR="001E7C4C" w:rsidRDefault="001E7C4C" w:rsidP="00E32BF6">
      <w:pPr>
        <w:rPr>
          <w:color w:val="00B0F0"/>
          <w:sz w:val="20"/>
        </w:rPr>
      </w:pPr>
    </w:p>
    <w:p w14:paraId="4B43D3BA" w14:textId="77777777" w:rsidR="001E7C4C" w:rsidRDefault="001E7C4C" w:rsidP="00E32BF6">
      <w:pPr>
        <w:rPr>
          <w:color w:val="00B0F0"/>
          <w:sz w:val="20"/>
        </w:rPr>
      </w:pPr>
    </w:p>
    <w:sectPr w:rsidR="001E7C4C" w:rsidSect="00136A0F">
      <w:pgSz w:w="11906" w:h="16838"/>
      <w:pgMar w:top="1417" w:right="1417" w:bottom="1134" w:left="1417" w:header="708" w:footer="708" w:gutter="0"/>
      <w:cols w:num="2" w:sep="1" w:space="284" w:equalWidth="0">
        <w:col w:w="7088" w:space="284"/>
        <w:col w:w="1700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  <w:font w:name="Math A">
    <w:panose1 w:val="05020602060204020302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7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5"/>
  </w:num>
  <w:num w:numId="16">
    <w:abstractNumId w:val="11"/>
  </w:num>
  <w:num w:numId="17">
    <w:abstractNumId w:val="12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789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B733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BE3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1E2D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52B0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54830E"/>
  <w15:docId w15:val="{53D79633-3ED8-4ED8-8CC7-5A34DD171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A0957B0-9E09-4D1A-A159-A235A6AB49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0</Words>
  <Characters>636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3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21-08-25T14:46:00Z</dcterms:created>
  <dcterms:modified xsi:type="dcterms:W3CDTF">2021-08-25T14:46:00Z</dcterms:modified>
</cp:coreProperties>
</file>